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D677D" w:rsidRDefault="009D677D"/>
    <w:p w:rsidR="00EB1760" w:rsidRDefault="00EB1760">
      <w:r>
        <w:rPr>
          <w:rFonts w:hint="eastAsia"/>
        </w:rPr>
        <w:t xml:space="preserve">                             LM2596</w:t>
      </w:r>
    </w:p>
    <w:p w:rsidR="00EB1760" w:rsidRDefault="00EB1760">
      <w:r>
        <w:rPr>
          <w:rFonts w:hint="eastAsia"/>
        </w:rPr>
        <w:t xml:space="preserve">     LM2596</w:t>
      </w:r>
      <w:r>
        <w:rPr>
          <w:rFonts w:hint="eastAsia"/>
        </w:rPr>
        <w:t>开关电源调节器是降压型电源管理单片集成电路，能够输出</w:t>
      </w:r>
      <w:r>
        <w:rPr>
          <w:rFonts w:hint="eastAsia"/>
        </w:rPr>
        <w:t>3A</w:t>
      </w:r>
      <w:r>
        <w:rPr>
          <w:rFonts w:hint="eastAsia"/>
        </w:rPr>
        <w:t>的驱动电流，同时具有很好的线性和负载调节特性。可调节输出小于</w:t>
      </w:r>
      <w:r>
        <w:rPr>
          <w:rFonts w:hint="eastAsia"/>
        </w:rPr>
        <w:t>37V</w:t>
      </w:r>
      <w:r>
        <w:rPr>
          <w:rFonts w:hint="eastAsia"/>
        </w:rPr>
        <w:t>的各种电压。</w:t>
      </w:r>
    </w:p>
    <w:p w:rsidR="00EB1760" w:rsidRDefault="00EB1760" w:rsidP="00B81E07">
      <w:pPr>
        <w:ind w:firstLine="420"/>
        <w:rPr>
          <w:rFonts w:hint="eastAsia"/>
        </w:rPr>
      </w:pPr>
      <w:r>
        <w:rPr>
          <w:rFonts w:hint="eastAsia"/>
        </w:rPr>
        <w:t>该器件内部集成频率补偿和固定频率发生器，开关频率为</w:t>
      </w:r>
      <w:r>
        <w:rPr>
          <w:rFonts w:hint="eastAsia"/>
        </w:rPr>
        <w:t>150KHZ,</w:t>
      </w:r>
      <w:r>
        <w:rPr>
          <w:rFonts w:hint="eastAsia"/>
        </w:rPr>
        <w:t>与低频开关调节器相比较，可以使用更小规格的滤波元件。由于该器件只需</w:t>
      </w:r>
      <w:r>
        <w:rPr>
          <w:rFonts w:hint="eastAsia"/>
        </w:rPr>
        <w:t>4</w:t>
      </w:r>
      <w:r>
        <w:rPr>
          <w:rFonts w:hint="eastAsia"/>
        </w:rPr>
        <w:t>个外接器件，可以使用通用的标准电感，这更优化了</w:t>
      </w:r>
      <w:r>
        <w:rPr>
          <w:rFonts w:hint="eastAsia"/>
        </w:rPr>
        <w:t>LM2596</w:t>
      </w:r>
      <w:r>
        <w:rPr>
          <w:rFonts w:hint="eastAsia"/>
        </w:rPr>
        <w:t>的使用，极大地简化了开关电源</w:t>
      </w:r>
      <w:r w:rsidR="00B81E07">
        <w:rPr>
          <w:rFonts w:hint="eastAsia"/>
        </w:rPr>
        <w:t>电路的设计。</w:t>
      </w:r>
    </w:p>
    <w:p w:rsidR="00524E92" w:rsidRDefault="00524E92" w:rsidP="00524E92">
      <w:pPr>
        <w:rPr>
          <w:rFonts w:ascii="Times New Roman" w:hAnsi="Times New Roman" w:hint="eastAsia"/>
          <w:position w:val="-14"/>
          <w:sz w:val="24"/>
          <w:szCs w:val="24"/>
        </w:rPr>
      </w:pPr>
      <w:r>
        <w:rPr>
          <w:rFonts w:hint="eastAsia"/>
        </w:rPr>
        <w:t xml:space="preserve">        </w:t>
      </w:r>
      <w:r w:rsidR="00090AF8" w:rsidRPr="00524E92">
        <w:rPr>
          <w:rFonts w:ascii="Times New Roman" w:hAnsi="Times New Roman"/>
          <w:position w:val="-24"/>
          <w:sz w:val="24"/>
          <w:szCs w:val="24"/>
        </w:rPr>
        <w:object w:dxaOrig="218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109.5pt;height:30.75pt" o:ole="">
            <v:imagedata r:id="rId6" o:title=""/>
          </v:shape>
          <o:OLEObject Type="Embed" ProgID="Equation.DSMT4" ShapeID="_x0000_i1026" DrawAspect="Content" ObjectID="_1402917548" r:id="rId7"/>
        </w:object>
      </w:r>
      <w:r>
        <w:rPr>
          <w:rFonts w:ascii="Times New Roman" w:hAnsi="Times New Roman" w:hint="eastAsia"/>
          <w:position w:val="-14"/>
          <w:sz w:val="24"/>
          <w:szCs w:val="24"/>
        </w:rPr>
        <w:t>其中，</w:t>
      </w:r>
      <w:r w:rsidRPr="00524E92">
        <w:rPr>
          <w:rFonts w:ascii="Times New Roman" w:hAnsi="Times New Roman"/>
          <w:position w:val="-6"/>
          <w:sz w:val="24"/>
          <w:szCs w:val="24"/>
        </w:rPr>
        <w:object w:dxaOrig="1200" w:dyaOrig="279">
          <v:shape id="_x0000_i1025" type="#_x0000_t75" style="width:60pt;height:13.5pt" o:ole="">
            <v:imagedata r:id="rId8" o:title=""/>
          </v:shape>
          <o:OLEObject Type="Embed" ProgID="Equation.DSMT4" ShapeID="_x0000_i1025" DrawAspect="Content" ObjectID="_1402917549" r:id="rId9"/>
        </w:object>
      </w:r>
    </w:p>
    <w:p w:rsidR="00524E92" w:rsidRDefault="00524E92" w:rsidP="00524E92">
      <w:pPr>
        <w:rPr>
          <w:rFonts w:ascii="Times New Roman" w:hAnsi="Times New Roman" w:hint="eastAsia"/>
          <w:position w:val="-14"/>
          <w:sz w:val="24"/>
          <w:szCs w:val="24"/>
        </w:rPr>
      </w:pPr>
      <w:r>
        <w:rPr>
          <w:rFonts w:ascii="Times New Roman" w:hAnsi="Times New Roman" w:hint="eastAsia"/>
          <w:position w:val="-14"/>
          <w:sz w:val="24"/>
          <w:szCs w:val="24"/>
        </w:rPr>
        <w:t xml:space="preserve">       </w:t>
      </w:r>
      <w:r w:rsidR="00090AF8" w:rsidRPr="00524E92">
        <w:rPr>
          <w:rFonts w:ascii="Times New Roman" w:hAnsi="Times New Roman"/>
          <w:position w:val="-24"/>
          <w:sz w:val="24"/>
          <w:szCs w:val="24"/>
        </w:rPr>
        <w:object w:dxaOrig="2000" w:dyaOrig="620">
          <v:shape id="_x0000_i1027" type="#_x0000_t75" style="width:100.5pt;height:30.75pt" o:ole="">
            <v:imagedata r:id="rId10" o:title=""/>
          </v:shape>
          <o:OLEObject Type="Embed" ProgID="Equation.DSMT4" ShapeID="_x0000_i1027" DrawAspect="Content" ObjectID="_1402917550" r:id="rId11"/>
        </w:object>
      </w:r>
    </w:p>
    <w:p w:rsidR="00524E92" w:rsidRPr="00524E92" w:rsidRDefault="00524E92" w:rsidP="00524E92">
      <w:r>
        <w:rPr>
          <w:rFonts w:ascii="Times New Roman" w:hAnsi="Times New Roman" w:hint="eastAsia"/>
          <w:position w:val="-14"/>
          <w:sz w:val="24"/>
          <w:szCs w:val="24"/>
        </w:rPr>
        <w:t xml:space="preserve">       </w:t>
      </w:r>
      <w:r w:rsidRPr="00524E92">
        <w:rPr>
          <w:rFonts w:ascii="Times New Roman" w:hAnsi="Times New Roman"/>
          <w:position w:val="-24"/>
          <w:sz w:val="24"/>
          <w:szCs w:val="24"/>
        </w:rPr>
        <w:object w:dxaOrig="1760" w:dyaOrig="620">
          <v:shape id="_x0000_i1028" type="#_x0000_t75" style="width:88.5pt;height:30.75pt" o:ole="">
            <v:imagedata r:id="rId12" o:title=""/>
          </v:shape>
          <o:OLEObject Type="Embed" ProgID="Equation.DSMT4" ShapeID="_x0000_i1028" DrawAspect="Content" ObjectID="_1402917551" r:id="rId13"/>
        </w:object>
      </w:r>
    </w:p>
    <w:p w:rsidR="00B81E07" w:rsidRDefault="00B81E07" w:rsidP="00B81E07">
      <w:r>
        <w:rPr>
          <w:noProof/>
        </w:rPr>
        <w:drawing>
          <wp:inline distT="0" distB="0" distL="0" distR="0">
            <wp:extent cx="4867275" cy="2114550"/>
            <wp:effectExtent l="19050" t="0" r="9525" b="0"/>
            <wp:docPr id="2" name="图片 2" descr="C:\Users\owner\Documents\Tencent Files\929923023\Image\X]NP3OAPBL`}W$T{7SC7498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C:\Users\owner\Documents\Tencent Files\929923023\Image\X]NP3OAPBL`}W$T{7SC7498.jpg"/>
                    <pic:cNvPicPr>
                      <a:picLocks noChangeAspect="1" noChangeArrowheads="1"/>
                    </pic:cNvPicPr>
                  </pic:nvPicPr>
                  <pic:blipFill>
                    <a:blip r:embed="rId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67275" cy="2114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81E07" w:rsidRPr="00EB1760" w:rsidRDefault="00B81E07" w:rsidP="00B81E07">
      <w:pPr>
        <w:ind w:firstLine="420"/>
      </w:pPr>
    </w:p>
    <w:sectPr w:rsidR="00B81E07" w:rsidRPr="00EB1760" w:rsidSect="009D677D">
      <w:headerReference w:type="even" r:id="rId15"/>
      <w:headerReference w:type="default" r:id="rId16"/>
      <w:footerReference w:type="even" r:id="rId17"/>
      <w:footerReference w:type="default" r:id="rId18"/>
      <w:headerReference w:type="first" r:id="rId19"/>
      <w:footerReference w:type="first" r:id="rId20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154387" w:rsidRDefault="00154387" w:rsidP="00EB1760">
      <w:r>
        <w:separator/>
      </w:r>
    </w:p>
  </w:endnote>
  <w:endnote w:type="continuationSeparator" w:id="0">
    <w:p w:rsidR="00154387" w:rsidRDefault="00154387" w:rsidP="00EB1760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524E92" w:rsidRDefault="00524E92">
    <w:pPr>
      <w:pStyle w:val="a4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524E92" w:rsidRDefault="00524E92">
    <w:pPr>
      <w:pStyle w:val="a4"/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524E92" w:rsidRDefault="00524E92">
    <w:pPr>
      <w:pStyle w:val="a4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154387" w:rsidRDefault="00154387" w:rsidP="00EB1760">
      <w:r>
        <w:separator/>
      </w:r>
    </w:p>
  </w:footnote>
  <w:footnote w:type="continuationSeparator" w:id="0">
    <w:p w:rsidR="00154387" w:rsidRDefault="00154387" w:rsidP="00EB1760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524E92" w:rsidRDefault="00524E92">
    <w:pPr>
      <w:pStyle w:val="a3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B1760" w:rsidRDefault="00EB1760" w:rsidP="00524E92">
    <w:pPr>
      <w:pStyle w:val="a3"/>
      <w:pBdr>
        <w:bottom w:val="none" w:sz="0" w:space="0" w:color="auto"/>
      </w:pBdr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524E92" w:rsidRDefault="00524E92">
    <w:pPr>
      <w:pStyle w:val="a3"/>
    </w:pPr>
  </w:p>
</w:hdr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5122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EB1760"/>
    <w:rsid w:val="00005232"/>
    <w:rsid w:val="0000707D"/>
    <w:rsid w:val="00007CDC"/>
    <w:rsid w:val="00013E75"/>
    <w:rsid w:val="00014B02"/>
    <w:rsid w:val="00014F5A"/>
    <w:rsid w:val="00021E84"/>
    <w:rsid w:val="00021FDA"/>
    <w:rsid w:val="00023204"/>
    <w:rsid w:val="00023D46"/>
    <w:rsid w:val="0002448E"/>
    <w:rsid w:val="0002571A"/>
    <w:rsid w:val="00030634"/>
    <w:rsid w:val="00030F75"/>
    <w:rsid w:val="00032A18"/>
    <w:rsid w:val="00037EBD"/>
    <w:rsid w:val="00040667"/>
    <w:rsid w:val="00043249"/>
    <w:rsid w:val="00053B1A"/>
    <w:rsid w:val="00054377"/>
    <w:rsid w:val="00056FFD"/>
    <w:rsid w:val="00057C20"/>
    <w:rsid w:val="0006302C"/>
    <w:rsid w:val="000631C0"/>
    <w:rsid w:val="00063B92"/>
    <w:rsid w:val="0006492D"/>
    <w:rsid w:val="00072D1B"/>
    <w:rsid w:val="00075A99"/>
    <w:rsid w:val="000815FD"/>
    <w:rsid w:val="000825E0"/>
    <w:rsid w:val="0008382F"/>
    <w:rsid w:val="00087B04"/>
    <w:rsid w:val="00090AF8"/>
    <w:rsid w:val="0009523A"/>
    <w:rsid w:val="0009531F"/>
    <w:rsid w:val="000A0960"/>
    <w:rsid w:val="000A18A9"/>
    <w:rsid w:val="000A2DD2"/>
    <w:rsid w:val="000B0929"/>
    <w:rsid w:val="000B4650"/>
    <w:rsid w:val="000B670A"/>
    <w:rsid w:val="000C04C3"/>
    <w:rsid w:val="000C2EAE"/>
    <w:rsid w:val="000C4E2C"/>
    <w:rsid w:val="000C614F"/>
    <w:rsid w:val="000C6251"/>
    <w:rsid w:val="000D0425"/>
    <w:rsid w:val="000D36D7"/>
    <w:rsid w:val="000E0207"/>
    <w:rsid w:val="000E0747"/>
    <w:rsid w:val="000E24E9"/>
    <w:rsid w:val="000E5731"/>
    <w:rsid w:val="000E73F5"/>
    <w:rsid w:val="000F1F0C"/>
    <w:rsid w:val="000F23DC"/>
    <w:rsid w:val="000F6C60"/>
    <w:rsid w:val="00102560"/>
    <w:rsid w:val="00104B62"/>
    <w:rsid w:val="001071FE"/>
    <w:rsid w:val="0011250E"/>
    <w:rsid w:val="00120F1C"/>
    <w:rsid w:val="00124535"/>
    <w:rsid w:val="001249D6"/>
    <w:rsid w:val="00136C03"/>
    <w:rsid w:val="0013735A"/>
    <w:rsid w:val="001437F9"/>
    <w:rsid w:val="00146EEE"/>
    <w:rsid w:val="00150871"/>
    <w:rsid w:val="00151EED"/>
    <w:rsid w:val="00153D05"/>
    <w:rsid w:val="00154387"/>
    <w:rsid w:val="00154423"/>
    <w:rsid w:val="00163E87"/>
    <w:rsid w:val="001649CD"/>
    <w:rsid w:val="00171D1E"/>
    <w:rsid w:val="0017258A"/>
    <w:rsid w:val="00175094"/>
    <w:rsid w:val="001836BB"/>
    <w:rsid w:val="00186568"/>
    <w:rsid w:val="00186A94"/>
    <w:rsid w:val="00187020"/>
    <w:rsid w:val="00187442"/>
    <w:rsid w:val="00187F30"/>
    <w:rsid w:val="00191ADB"/>
    <w:rsid w:val="00191C0A"/>
    <w:rsid w:val="001955E0"/>
    <w:rsid w:val="00195F26"/>
    <w:rsid w:val="001A16E0"/>
    <w:rsid w:val="001A4726"/>
    <w:rsid w:val="001A4961"/>
    <w:rsid w:val="001A51B2"/>
    <w:rsid w:val="001B0112"/>
    <w:rsid w:val="001B1775"/>
    <w:rsid w:val="001B2F84"/>
    <w:rsid w:val="001B6B7F"/>
    <w:rsid w:val="001B707B"/>
    <w:rsid w:val="001B78E6"/>
    <w:rsid w:val="001C0CA9"/>
    <w:rsid w:val="001C1CD6"/>
    <w:rsid w:val="001C4834"/>
    <w:rsid w:val="001C4E52"/>
    <w:rsid w:val="001D4A0F"/>
    <w:rsid w:val="001E0441"/>
    <w:rsid w:val="001E0ABB"/>
    <w:rsid w:val="001E3F04"/>
    <w:rsid w:val="001E4226"/>
    <w:rsid w:val="001E5515"/>
    <w:rsid w:val="001E572B"/>
    <w:rsid w:val="001F06BD"/>
    <w:rsid w:val="001F1E34"/>
    <w:rsid w:val="001F2FEC"/>
    <w:rsid w:val="001F6A49"/>
    <w:rsid w:val="002008D2"/>
    <w:rsid w:val="002018E1"/>
    <w:rsid w:val="002028F2"/>
    <w:rsid w:val="002031D9"/>
    <w:rsid w:val="002069B6"/>
    <w:rsid w:val="00206FA6"/>
    <w:rsid w:val="0021085C"/>
    <w:rsid w:val="0021160A"/>
    <w:rsid w:val="00214969"/>
    <w:rsid w:val="002153E6"/>
    <w:rsid w:val="002233C5"/>
    <w:rsid w:val="00223D26"/>
    <w:rsid w:val="00223EB9"/>
    <w:rsid w:val="00232D42"/>
    <w:rsid w:val="00236E54"/>
    <w:rsid w:val="00237ABC"/>
    <w:rsid w:val="0024641C"/>
    <w:rsid w:val="00252938"/>
    <w:rsid w:val="00253031"/>
    <w:rsid w:val="0025531E"/>
    <w:rsid w:val="002577DA"/>
    <w:rsid w:val="00260B2E"/>
    <w:rsid w:val="00261824"/>
    <w:rsid w:val="00267774"/>
    <w:rsid w:val="00270056"/>
    <w:rsid w:val="002816A1"/>
    <w:rsid w:val="00283742"/>
    <w:rsid w:val="002839B2"/>
    <w:rsid w:val="002839E4"/>
    <w:rsid w:val="00285E60"/>
    <w:rsid w:val="002873DF"/>
    <w:rsid w:val="002914D5"/>
    <w:rsid w:val="00291ED6"/>
    <w:rsid w:val="00292707"/>
    <w:rsid w:val="0029389A"/>
    <w:rsid w:val="00295847"/>
    <w:rsid w:val="0029637A"/>
    <w:rsid w:val="002A123B"/>
    <w:rsid w:val="002A369B"/>
    <w:rsid w:val="002A3840"/>
    <w:rsid w:val="002B1357"/>
    <w:rsid w:val="002B32DA"/>
    <w:rsid w:val="002C3CB9"/>
    <w:rsid w:val="002D12BA"/>
    <w:rsid w:val="002D518E"/>
    <w:rsid w:val="002E1701"/>
    <w:rsid w:val="002E4D3F"/>
    <w:rsid w:val="002E5820"/>
    <w:rsid w:val="002F066C"/>
    <w:rsid w:val="002F358C"/>
    <w:rsid w:val="002F5E99"/>
    <w:rsid w:val="002F6657"/>
    <w:rsid w:val="002F77B9"/>
    <w:rsid w:val="003015BE"/>
    <w:rsid w:val="003018D3"/>
    <w:rsid w:val="00307807"/>
    <w:rsid w:val="00307CAF"/>
    <w:rsid w:val="00310A89"/>
    <w:rsid w:val="003114E9"/>
    <w:rsid w:val="00316E7C"/>
    <w:rsid w:val="00317357"/>
    <w:rsid w:val="003227CE"/>
    <w:rsid w:val="0032510E"/>
    <w:rsid w:val="00325E88"/>
    <w:rsid w:val="003266D6"/>
    <w:rsid w:val="00327B64"/>
    <w:rsid w:val="00331B51"/>
    <w:rsid w:val="003325BA"/>
    <w:rsid w:val="00332C19"/>
    <w:rsid w:val="00334DE0"/>
    <w:rsid w:val="00334E41"/>
    <w:rsid w:val="003351BF"/>
    <w:rsid w:val="00336481"/>
    <w:rsid w:val="00342958"/>
    <w:rsid w:val="00342E56"/>
    <w:rsid w:val="003455D0"/>
    <w:rsid w:val="00346281"/>
    <w:rsid w:val="0034630E"/>
    <w:rsid w:val="00346CBC"/>
    <w:rsid w:val="00351368"/>
    <w:rsid w:val="00357299"/>
    <w:rsid w:val="00357EB2"/>
    <w:rsid w:val="003613C5"/>
    <w:rsid w:val="00361A14"/>
    <w:rsid w:val="00364A01"/>
    <w:rsid w:val="00370858"/>
    <w:rsid w:val="003736AC"/>
    <w:rsid w:val="0037394A"/>
    <w:rsid w:val="00377BF9"/>
    <w:rsid w:val="00377F3F"/>
    <w:rsid w:val="0038185B"/>
    <w:rsid w:val="003818C6"/>
    <w:rsid w:val="003833B2"/>
    <w:rsid w:val="00386739"/>
    <w:rsid w:val="003909D8"/>
    <w:rsid w:val="00391C24"/>
    <w:rsid w:val="003935FE"/>
    <w:rsid w:val="00393BB1"/>
    <w:rsid w:val="0039784C"/>
    <w:rsid w:val="003A0AF8"/>
    <w:rsid w:val="003A15B8"/>
    <w:rsid w:val="003A2E2B"/>
    <w:rsid w:val="003A3248"/>
    <w:rsid w:val="003A3BE4"/>
    <w:rsid w:val="003A4C68"/>
    <w:rsid w:val="003B5034"/>
    <w:rsid w:val="003B6DA3"/>
    <w:rsid w:val="003B76F6"/>
    <w:rsid w:val="003B782D"/>
    <w:rsid w:val="003C39C9"/>
    <w:rsid w:val="003C4208"/>
    <w:rsid w:val="003D024D"/>
    <w:rsid w:val="003D0AE2"/>
    <w:rsid w:val="003D2386"/>
    <w:rsid w:val="003D3367"/>
    <w:rsid w:val="003D358A"/>
    <w:rsid w:val="003D44A3"/>
    <w:rsid w:val="003D70EB"/>
    <w:rsid w:val="003E3B40"/>
    <w:rsid w:val="003E3D8C"/>
    <w:rsid w:val="003E5439"/>
    <w:rsid w:val="003E6151"/>
    <w:rsid w:val="003E7765"/>
    <w:rsid w:val="003F0483"/>
    <w:rsid w:val="003F1475"/>
    <w:rsid w:val="003F6481"/>
    <w:rsid w:val="00403587"/>
    <w:rsid w:val="00407A2D"/>
    <w:rsid w:val="00410FE6"/>
    <w:rsid w:val="004147A9"/>
    <w:rsid w:val="00415FDF"/>
    <w:rsid w:val="00416D50"/>
    <w:rsid w:val="00417383"/>
    <w:rsid w:val="00417BF1"/>
    <w:rsid w:val="00420833"/>
    <w:rsid w:val="00420A99"/>
    <w:rsid w:val="0042227E"/>
    <w:rsid w:val="004228DE"/>
    <w:rsid w:val="00423243"/>
    <w:rsid w:val="00424053"/>
    <w:rsid w:val="00425D5F"/>
    <w:rsid w:val="00427E1B"/>
    <w:rsid w:val="00433F28"/>
    <w:rsid w:val="00436BAE"/>
    <w:rsid w:val="0043717A"/>
    <w:rsid w:val="00443229"/>
    <w:rsid w:val="00443230"/>
    <w:rsid w:val="00447893"/>
    <w:rsid w:val="004515C2"/>
    <w:rsid w:val="00452AA2"/>
    <w:rsid w:val="004623B4"/>
    <w:rsid w:val="00462BB3"/>
    <w:rsid w:val="00463803"/>
    <w:rsid w:val="00466CC4"/>
    <w:rsid w:val="0046795E"/>
    <w:rsid w:val="00471D1A"/>
    <w:rsid w:val="00472E25"/>
    <w:rsid w:val="0047476D"/>
    <w:rsid w:val="00480ADA"/>
    <w:rsid w:val="00482480"/>
    <w:rsid w:val="00483BC5"/>
    <w:rsid w:val="00483CD2"/>
    <w:rsid w:val="00486CB3"/>
    <w:rsid w:val="004878DF"/>
    <w:rsid w:val="00487B4B"/>
    <w:rsid w:val="0049062C"/>
    <w:rsid w:val="0049195B"/>
    <w:rsid w:val="0049448D"/>
    <w:rsid w:val="004A1A40"/>
    <w:rsid w:val="004A1F84"/>
    <w:rsid w:val="004A27C0"/>
    <w:rsid w:val="004A34CD"/>
    <w:rsid w:val="004A37F5"/>
    <w:rsid w:val="004A645F"/>
    <w:rsid w:val="004B30F2"/>
    <w:rsid w:val="004C09EC"/>
    <w:rsid w:val="004D11BC"/>
    <w:rsid w:val="004D1B6A"/>
    <w:rsid w:val="004D2622"/>
    <w:rsid w:val="004D27A9"/>
    <w:rsid w:val="004D47F1"/>
    <w:rsid w:val="004D5B7B"/>
    <w:rsid w:val="004D7A64"/>
    <w:rsid w:val="004F26B8"/>
    <w:rsid w:val="004F3ABB"/>
    <w:rsid w:val="004F5689"/>
    <w:rsid w:val="004F7DAB"/>
    <w:rsid w:val="0050198D"/>
    <w:rsid w:val="00501BFE"/>
    <w:rsid w:val="0051212F"/>
    <w:rsid w:val="00512E10"/>
    <w:rsid w:val="005139ED"/>
    <w:rsid w:val="00514C33"/>
    <w:rsid w:val="0051583D"/>
    <w:rsid w:val="005159A6"/>
    <w:rsid w:val="005167D9"/>
    <w:rsid w:val="00520866"/>
    <w:rsid w:val="00520D22"/>
    <w:rsid w:val="00521B74"/>
    <w:rsid w:val="00522C53"/>
    <w:rsid w:val="00523EE4"/>
    <w:rsid w:val="00524E92"/>
    <w:rsid w:val="00526DA7"/>
    <w:rsid w:val="005316B0"/>
    <w:rsid w:val="00531B37"/>
    <w:rsid w:val="00535A7B"/>
    <w:rsid w:val="00537ACF"/>
    <w:rsid w:val="0054022E"/>
    <w:rsid w:val="00551BCE"/>
    <w:rsid w:val="00552296"/>
    <w:rsid w:val="00555CFC"/>
    <w:rsid w:val="005568A4"/>
    <w:rsid w:val="0057100D"/>
    <w:rsid w:val="00572DE6"/>
    <w:rsid w:val="00575014"/>
    <w:rsid w:val="00581E2B"/>
    <w:rsid w:val="00582EA2"/>
    <w:rsid w:val="00587286"/>
    <w:rsid w:val="00587724"/>
    <w:rsid w:val="00590751"/>
    <w:rsid w:val="00592EEE"/>
    <w:rsid w:val="00597205"/>
    <w:rsid w:val="005A2242"/>
    <w:rsid w:val="005A64B8"/>
    <w:rsid w:val="005B50A5"/>
    <w:rsid w:val="005B5890"/>
    <w:rsid w:val="005B5CD3"/>
    <w:rsid w:val="005B792B"/>
    <w:rsid w:val="005C44DB"/>
    <w:rsid w:val="005C51FA"/>
    <w:rsid w:val="005C6EA8"/>
    <w:rsid w:val="005D1AC4"/>
    <w:rsid w:val="005D53F4"/>
    <w:rsid w:val="005D5B34"/>
    <w:rsid w:val="005D77B3"/>
    <w:rsid w:val="005D7FFA"/>
    <w:rsid w:val="005E7DEC"/>
    <w:rsid w:val="005F625D"/>
    <w:rsid w:val="00600919"/>
    <w:rsid w:val="0060139A"/>
    <w:rsid w:val="00602EAA"/>
    <w:rsid w:val="006052A0"/>
    <w:rsid w:val="00607805"/>
    <w:rsid w:val="006133BB"/>
    <w:rsid w:val="00614BE5"/>
    <w:rsid w:val="0061563B"/>
    <w:rsid w:val="006161B7"/>
    <w:rsid w:val="00621869"/>
    <w:rsid w:val="00623558"/>
    <w:rsid w:val="00623C83"/>
    <w:rsid w:val="006325D8"/>
    <w:rsid w:val="00634772"/>
    <w:rsid w:val="006369F4"/>
    <w:rsid w:val="006372AB"/>
    <w:rsid w:val="00644A90"/>
    <w:rsid w:val="0064619D"/>
    <w:rsid w:val="006527D4"/>
    <w:rsid w:val="0065488C"/>
    <w:rsid w:val="006579EC"/>
    <w:rsid w:val="006600CD"/>
    <w:rsid w:val="006606C7"/>
    <w:rsid w:val="00661A3B"/>
    <w:rsid w:val="00665056"/>
    <w:rsid w:val="006659BB"/>
    <w:rsid w:val="006714CB"/>
    <w:rsid w:val="0068044F"/>
    <w:rsid w:val="00687476"/>
    <w:rsid w:val="006903A3"/>
    <w:rsid w:val="00693C50"/>
    <w:rsid w:val="0069632B"/>
    <w:rsid w:val="00696635"/>
    <w:rsid w:val="00697839"/>
    <w:rsid w:val="006A187F"/>
    <w:rsid w:val="006A1B62"/>
    <w:rsid w:val="006A7FCB"/>
    <w:rsid w:val="006B1830"/>
    <w:rsid w:val="006B1E41"/>
    <w:rsid w:val="006B309D"/>
    <w:rsid w:val="006B3942"/>
    <w:rsid w:val="006B3D0E"/>
    <w:rsid w:val="006B51D5"/>
    <w:rsid w:val="006B6C43"/>
    <w:rsid w:val="006C0A1C"/>
    <w:rsid w:val="006C0E90"/>
    <w:rsid w:val="006C23F4"/>
    <w:rsid w:val="006C63BD"/>
    <w:rsid w:val="006C7C0A"/>
    <w:rsid w:val="006D1B5E"/>
    <w:rsid w:val="006D455C"/>
    <w:rsid w:val="006D48D5"/>
    <w:rsid w:val="006D7DC8"/>
    <w:rsid w:val="006F2A50"/>
    <w:rsid w:val="006F342E"/>
    <w:rsid w:val="006F4CE0"/>
    <w:rsid w:val="006F5033"/>
    <w:rsid w:val="00700D2B"/>
    <w:rsid w:val="007043D7"/>
    <w:rsid w:val="00705A01"/>
    <w:rsid w:val="00707A1E"/>
    <w:rsid w:val="00707D70"/>
    <w:rsid w:val="00710EEB"/>
    <w:rsid w:val="007125E1"/>
    <w:rsid w:val="00714038"/>
    <w:rsid w:val="007205F6"/>
    <w:rsid w:val="007246F5"/>
    <w:rsid w:val="00726048"/>
    <w:rsid w:val="00726CFB"/>
    <w:rsid w:val="007270CA"/>
    <w:rsid w:val="007277AD"/>
    <w:rsid w:val="00731D51"/>
    <w:rsid w:val="00732AF7"/>
    <w:rsid w:val="00737E61"/>
    <w:rsid w:val="00737EA2"/>
    <w:rsid w:val="00742878"/>
    <w:rsid w:val="00742E06"/>
    <w:rsid w:val="00743F9F"/>
    <w:rsid w:val="007444F6"/>
    <w:rsid w:val="0074741F"/>
    <w:rsid w:val="007478E1"/>
    <w:rsid w:val="00747E33"/>
    <w:rsid w:val="00750ADE"/>
    <w:rsid w:val="00751381"/>
    <w:rsid w:val="00753D4A"/>
    <w:rsid w:val="00755117"/>
    <w:rsid w:val="007623BC"/>
    <w:rsid w:val="0076247C"/>
    <w:rsid w:val="00762A08"/>
    <w:rsid w:val="00772002"/>
    <w:rsid w:val="00773D95"/>
    <w:rsid w:val="00775165"/>
    <w:rsid w:val="00776ACA"/>
    <w:rsid w:val="007842CD"/>
    <w:rsid w:val="00787625"/>
    <w:rsid w:val="00792D53"/>
    <w:rsid w:val="007932CB"/>
    <w:rsid w:val="0079354D"/>
    <w:rsid w:val="00793D15"/>
    <w:rsid w:val="0079553C"/>
    <w:rsid w:val="00796E70"/>
    <w:rsid w:val="00796FC9"/>
    <w:rsid w:val="007A06B7"/>
    <w:rsid w:val="007A25D1"/>
    <w:rsid w:val="007A64F0"/>
    <w:rsid w:val="007A6ADF"/>
    <w:rsid w:val="007B00B1"/>
    <w:rsid w:val="007B0D98"/>
    <w:rsid w:val="007B1478"/>
    <w:rsid w:val="007B1EC0"/>
    <w:rsid w:val="007C2884"/>
    <w:rsid w:val="007E23C9"/>
    <w:rsid w:val="007E58A1"/>
    <w:rsid w:val="007E7097"/>
    <w:rsid w:val="007F09C0"/>
    <w:rsid w:val="007F0CF6"/>
    <w:rsid w:val="007F2192"/>
    <w:rsid w:val="007F307A"/>
    <w:rsid w:val="007F40F1"/>
    <w:rsid w:val="007F45B6"/>
    <w:rsid w:val="007F6D10"/>
    <w:rsid w:val="007F73CF"/>
    <w:rsid w:val="0080077B"/>
    <w:rsid w:val="008011D8"/>
    <w:rsid w:val="00803AFA"/>
    <w:rsid w:val="00803EDC"/>
    <w:rsid w:val="00804E2A"/>
    <w:rsid w:val="00806373"/>
    <w:rsid w:val="008076AF"/>
    <w:rsid w:val="00814916"/>
    <w:rsid w:val="0081533B"/>
    <w:rsid w:val="008225B8"/>
    <w:rsid w:val="008228B2"/>
    <w:rsid w:val="0082745E"/>
    <w:rsid w:val="00827B59"/>
    <w:rsid w:val="00831B79"/>
    <w:rsid w:val="008328DB"/>
    <w:rsid w:val="008355B8"/>
    <w:rsid w:val="00836314"/>
    <w:rsid w:val="0083654B"/>
    <w:rsid w:val="00837DAE"/>
    <w:rsid w:val="00840678"/>
    <w:rsid w:val="00841B39"/>
    <w:rsid w:val="00841DE0"/>
    <w:rsid w:val="008507CC"/>
    <w:rsid w:val="00850999"/>
    <w:rsid w:val="00851E56"/>
    <w:rsid w:val="00856678"/>
    <w:rsid w:val="00860B83"/>
    <w:rsid w:val="00860EA0"/>
    <w:rsid w:val="0086100F"/>
    <w:rsid w:val="0086626F"/>
    <w:rsid w:val="0086749D"/>
    <w:rsid w:val="00870328"/>
    <w:rsid w:val="00871D0B"/>
    <w:rsid w:val="00874534"/>
    <w:rsid w:val="00875FFA"/>
    <w:rsid w:val="00876EA4"/>
    <w:rsid w:val="0088020A"/>
    <w:rsid w:val="008865B0"/>
    <w:rsid w:val="00886D40"/>
    <w:rsid w:val="00887797"/>
    <w:rsid w:val="008958E8"/>
    <w:rsid w:val="008960C0"/>
    <w:rsid w:val="008A0926"/>
    <w:rsid w:val="008A14D8"/>
    <w:rsid w:val="008A1D5D"/>
    <w:rsid w:val="008A31C2"/>
    <w:rsid w:val="008A6D14"/>
    <w:rsid w:val="008A7FC2"/>
    <w:rsid w:val="008B2865"/>
    <w:rsid w:val="008B6ED6"/>
    <w:rsid w:val="008B7F46"/>
    <w:rsid w:val="008C00CE"/>
    <w:rsid w:val="008C1FBF"/>
    <w:rsid w:val="008C3E54"/>
    <w:rsid w:val="008C505B"/>
    <w:rsid w:val="008C67BE"/>
    <w:rsid w:val="008C6E88"/>
    <w:rsid w:val="008C796A"/>
    <w:rsid w:val="008D70AE"/>
    <w:rsid w:val="008E41BF"/>
    <w:rsid w:val="008E46EB"/>
    <w:rsid w:val="008E65CA"/>
    <w:rsid w:val="008E6CF2"/>
    <w:rsid w:val="008F69DC"/>
    <w:rsid w:val="008F786D"/>
    <w:rsid w:val="008F79D6"/>
    <w:rsid w:val="009008CE"/>
    <w:rsid w:val="00904235"/>
    <w:rsid w:val="00904740"/>
    <w:rsid w:val="009048C5"/>
    <w:rsid w:val="00913E4A"/>
    <w:rsid w:val="00914EFD"/>
    <w:rsid w:val="00915BA3"/>
    <w:rsid w:val="00921A39"/>
    <w:rsid w:val="00921C21"/>
    <w:rsid w:val="00922954"/>
    <w:rsid w:val="00922995"/>
    <w:rsid w:val="0093078C"/>
    <w:rsid w:val="00931018"/>
    <w:rsid w:val="00932EC7"/>
    <w:rsid w:val="0093543D"/>
    <w:rsid w:val="00936188"/>
    <w:rsid w:val="00937F43"/>
    <w:rsid w:val="00944A0A"/>
    <w:rsid w:val="009450E2"/>
    <w:rsid w:val="00951358"/>
    <w:rsid w:val="0095233D"/>
    <w:rsid w:val="00953492"/>
    <w:rsid w:val="00953A86"/>
    <w:rsid w:val="00954131"/>
    <w:rsid w:val="009606C9"/>
    <w:rsid w:val="00961278"/>
    <w:rsid w:val="00961A35"/>
    <w:rsid w:val="0096264E"/>
    <w:rsid w:val="00964711"/>
    <w:rsid w:val="0096524C"/>
    <w:rsid w:val="00972DB6"/>
    <w:rsid w:val="009737F0"/>
    <w:rsid w:val="009746D6"/>
    <w:rsid w:val="0097582E"/>
    <w:rsid w:val="00976E6D"/>
    <w:rsid w:val="00985036"/>
    <w:rsid w:val="00985ECC"/>
    <w:rsid w:val="009878D5"/>
    <w:rsid w:val="009878FD"/>
    <w:rsid w:val="00992553"/>
    <w:rsid w:val="009946EA"/>
    <w:rsid w:val="00995B11"/>
    <w:rsid w:val="009967B8"/>
    <w:rsid w:val="009A0DE4"/>
    <w:rsid w:val="009A2CB4"/>
    <w:rsid w:val="009B451A"/>
    <w:rsid w:val="009B46EF"/>
    <w:rsid w:val="009B751F"/>
    <w:rsid w:val="009C15C2"/>
    <w:rsid w:val="009C66F8"/>
    <w:rsid w:val="009D1B99"/>
    <w:rsid w:val="009D235D"/>
    <w:rsid w:val="009D3C1C"/>
    <w:rsid w:val="009D3ED1"/>
    <w:rsid w:val="009D48F6"/>
    <w:rsid w:val="009D49B7"/>
    <w:rsid w:val="009D677D"/>
    <w:rsid w:val="009E21CC"/>
    <w:rsid w:val="009E31E6"/>
    <w:rsid w:val="009E3812"/>
    <w:rsid w:val="009E39D6"/>
    <w:rsid w:val="009E490F"/>
    <w:rsid w:val="009E71E1"/>
    <w:rsid w:val="009F2B8A"/>
    <w:rsid w:val="009F3667"/>
    <w:rsid w:val="009F4117"/>
    <w:rsid w:val="009F519B"/>
    <w:rsid w:val="009F6422"/>
    <w:rsid w:val="009F7499"/>
    <w:rsid w:val="009F7A0D"/>
    <w:rsid w:val="009F7A12"/>
    <w:rsid w:val="00A00755"/>
    <w:rsid w:val="00A04E89"/>
    <w:rsid w:val="00A14CC4"/>
    <w:rsid w:val="00A2644D"/>
    <w:rsid w:val="00A26AE0"/>
    <w:rsid w:val="00A27ACD"/>
    <w:rsid w:val="00A30BE1"/>
    <w:rsid w:val="00A312BE"/>
    <w:rsid w:val="00A32805"/>
    <w:rsid w:val="00A32F40"/>
    <w:rsid w:val="00A34027"/>
    <w:rsid w:val="00A367C0"/>
    <w:rsid w:val="00A42449"/>
    <w:rsid w:val="00A46178"/>
    <w:rsid w:val="00A46514"/>
    <w:rsid w:val="00A52953"/>
    <w:rsid w:val="00A56943"/>
    <w:rsid w:val="00A632AF"/>
    <w:rsid w:val="00A64510"/>
    <w:rsid w:val="00A664B5"/>
    <w:rsid w:val="00A67E5B"/>
    <w:rsid w:val="00A7175E"/>
    <w:rsid w:val="00A72ECB"/>
    <w:rsid w:val="00A74C24"/>
    <w:rsid w:val="00A76B72"/>
    <w:rsid w:val="00A77988"/>
    <w:rsid w:val="00A77B5E"/>
    <w:rsid w:val="00A808A9"/>
    <w:rsid w:val="00A818A4"/>
    <w:rsid w:val="00A8197C"/>
    <w:rsid w:val="00A84216"/>
    <w:rsid w:val="00A844BC"/>
    <w:rsid w:val="00A850E4"/>
    <w:rsid w:val="00A8785F"/>
    <w:rsid w:val="00A87E7A"/>
    <w:rsid w:val="00A92E84"/>
    <w:rsid w:val="00A93A13"/>
    <w:rsid w:val="00A956FB"/>
    <w:rsid w:val="00AA10FA"/>
    <w:rsid w:val="00AA2558"/>
    <w:rsid w:val="00AA5484"/>
    <w:rsid w:val="00AB2AFD"/>
    <w:rsid w:val="00AB3241"/>
    <w:rsid w:val="00AB46DB"/>
    <w:rsid w:val="00AB7DB1"/>
    <w:rsid w:val="00AC6927"/>
    <w:rsid w:val="00AD00A0"/>
    <w:rsid w:val="00AD6944"/>
    <w:rsid w:val="00AD7203"/>
    <w:rsid w:val="00AE02B9"/>
    <w:rsid w:val="00AE1E9D"/>
    <w:rsid w:val="00AE2675"/>
    <w:rsid w:val="00AE363E"/>
    <w:rsid w:val="00AE5E3E"/>
    <w:rsid w:val="00AE7D3C"/>
    <w:rsid w:val="00AF01E9"/>
    <w:rsid w:val="00B001FD"/>
    <w:rsid w:val="00B0035C"/>
    <w:rsid w:val="00B00C15"/>
    <w:rsid w:val="00B03EE5"/>
    <w:rsid w:val="00B0470B"/>
    <w:rsid w:val="00B07589"/>
    <w:rsid w:val="00B07920"/>
    <w:rsid w:val="00B079E5"/>
    <w:rsid w:val="00B1343A"/>
    <w:rsid w:val="00B1446C"/>
    <w:rsid w:val="00B17003"/>
    <w:rsid w:val="00B205EC"/>
    <w:rsid w:val="00B20997"/>
    <w:rsid w:val="00B22862"/>
    <w:rsid w:val="00B229B1"/>
    <w:rsid w:val="00B229C1"/>
    <w:rsid w:val="00B263CC"/>
    <w:rsid w:val="00B27C27"/>
    <w:rsid w:val="00B35413"/>
    <w:rsid w:val="00B37BF2"/>
    <w:rsid w:val="00B45018"/>
    <w:rsid w:val="00B51AD1"/>
    <w:rsid w:val="00B56310"/>
    <w:rsid w:val="00B70A33"/>
    <w:rsid w:val="00B71CFC"/>
    <w:rsid w:val="00B746BC"/>
    <w:rsid w:val="00B7548C"/>
    <w:rsid w:val="00B81E07"/>
    <w:rsid w:val="00B86F00"/>
    <w:rsid w:val="00B912EE"/>
    <w:rsid w:val="00B920F3"/>
    <w:rsid w:val="00B92590"/>
    <w:rsid w:val="00B92D23"/>
    <w:rsid w:val="00B95FEA"/>
    <w:rsid w:val="00B96DB2"/>
    <w:rsid w:val="00BA183F"/>
    <w:rsid w:val="00BA1B87"/>
    <w:rsid w:val="00BA1F14"/>
    <w:rsid w:val="00BA279E"/>
    <w:rsid w:val="00BA2E27"/>
    <w:rsid w:val="00BA443A"/>
    <w:rsid w:val="00BA583A"/>
    <w:rsid w:val="00BA6BFA"/>
    <w:rsid w:val="00BB30BE"/>
    <w:rsid w:val="00BC1C91"/>
    <w:rsid w:val="00BC2CD3"/>
    <w:rsid w:val="00BC43C6"/>
    <w:rsid w:val="00BC65F4"/>
    <w:rsid w:val="00BC692C"/>
    <w:rsid w:val="00BC7EB4"/>
    <w:rsid w:val="00BD550E"/>
    <w:rsid w:val="00BE1900"/>
    <w:rsid w:val="00BE3735"/>
    <w:rsid w:val="00BE7BCC"/>
    <w:rsid w:val="00BF6CA1"/>
    <w:rsid w:val="00C00280"/>
    <w:rsid w:val="00C03E8A"/>
    <w:rsid w:val="00C03F64"/>
    <w:rsid w:val="00C059FB"/>
    <w:rsid w:val="00C101D6"/>
    <w:rsid w:val="00C10683"/>
    <w:rsid w:val="00C110E0"/>
    <w:rsid w:val="00C11E68"/>
    <w:rsid w:val="00C125D5"/>
    <w:rsid w:val="00C16FB7"/>
    <w:rsid w:val="00C23067"/>
    <w:rsid w:val="00C23AD0"/>
    <w:rsid w:val="00C23EB7"/>
    <w:rsid w:val="00C30283"/>
    <w:rsid w:val="00C32A66"/>
    <w:rsid w:val="00C35C2E"/>
    <w:rsid w:val="00C40B62"/>
    <w:rsid w:val="00C442F6"/>
    <w:rsid w:val="00C44A57"/>
    <w:rsid w:val="00C47805"/>
    <w:rsid w:val="00C55ECC"/>
    <w:rsid w:val="00C602DA"/>
    <w:rsid w:val="00C611AF"/>
    <w:rsid w:val="00C62AFB"/>
    <w:rsid w:val="00C63D31"/>
    <w:rsid w:val="00C716A8"/>
    <w:rsid w:val="00C71F65"/>
    <w:rsid w:val="00C71F70"/>
    <w:rsid w:val="00C76B0A"/>
    <w:rsid w:val="00C84CAA"/>
    <w:rsid w:val="00C85B6B"/>
    <w:rsid w:val="00C912A7"/>
    <w:rsid w:val="00C92499"/>
    <w:rsid w:val="00C92A30"/>
    <w:rsid w:val="00C95AFB"/>
    <w:rsid w:val="00CA0A5F"/>
    <w:rsid w:val="00CA2014"/>
    <w:rsid w:val="00CA4657"/>
    <w:rsid w:val="00CA5EBE"/>
    <w:rsid w:val="00CB2C5A"/>
    <w:rsid w:val="00CB42F3"/>
    <w:rsid w:val="00CB5254"/>
    <w:rsid w:val="00CB596A"/>
    <w:rsid w:val="00CB76AB"/>
    <w:rsid w:val="00CC04D0"/>
    <w:rsid w:val="00CC0C4C"/>
    <w:rsid w:val="00CC13C3"/>
    <w:rsid w:val="00CC1E8B"/>
    <w:rsid w:val="00CC31DB"/>
    <w:rsid w:val="00CC7674"/>
    <w:rsid w:val="00CC7D87"/>
    <w:rsid w:val="00CD2A88"/>
    <w:rsid w:val="00CD3709"/>
    <w:rsid w:val="00CE4513"/>
    <w:rsid w:val="00CE7F98"/>
    <w:rsid w:val="00CF202A"/>
    <w:rsid w:val="00CF359F"/>
    <w:rsid w:val="00CF4C70"/>
    <w:rsid w:val="00CF5740"/>
    <w:rsid w:val="00D00C64"/>
    <w:rsid w:val="00D00EC0"/>
    <w:rsid w:val="00D01E92"/>
    <w:rsid w:val="00D03EA9"/>
    <w:rsid w:val="00D04B41"/>
    <w:rsid w:val="00D053F9"/>
    <w:rsid w:val="00D076EB"/>
    <w:rsid w:val="00D07C40"/>
    <w:rsid w:val="00D07F20"/>
    <w:rsid w:val="00D13009"/>
    <w:rsid w:val="00D15ACD"/>
    <w:rsid w:val="00D20F18"/>
    <w:rsid w:val="00D230E6"/>
    <w:rsid w:val="00D244AF"/>
    <w:rsid w:val="00D24957"/>
    <w:rsid w:val="00D25A62"/>
    <w:rsid w:val="00D27827"/>
    <w:rsid w:val="00D31CC6"/>
    <w:rsid w:val="00D32B16"/>
    <w:rsid w:val="00D34C0A"/>
    <w:rsid w:val="00D34F33"/>
    <w:rsid w:val="00D363CF"/>
    <w:rsid w:val="00D4092A"/>
    <w:rsid w:val="00D42B11"/>
    <w:rsid w:val="00D4310A"/>
    <w:rsid w:val="00D43899"/>
    <w:rsid w:val="00D45110"/>
    <w:rsid w:val="00D47291"/>
    <w:rsid w:val="00D5285D"/>
    <w:rsid w:val="00D56F86"/>
    <w:rsid w:val="00D61DA4"/>
    <w:rsid w:val="00D62827"/>
    <w:rsid w:val="00D636D8"/>
    <w:rsid w:val="00D644D8"/>
    <w:rsid w:val="00D6613B"/>
    <w:rsid w:val="00D73BCA"/>
    <w:rsid w:val="00D74EE1"/>
    <w:rsid w:val="00D814A2"/>
    <w:rsid w:val="00D90E26"/>
    <w:rsid w:val="00D939E3"/>
    <w:rsid w:val="00D95A0F"/>
    <w:rsid w:val="00D95D76"/>
    <w:rsid w:val="00DA095D"/>
    <w:rsid w:val="00DA1190"/>
    <w:rsid w:val="00DA21FD"/>
    <w:rsid w:val="00DA3EC5"/>
    <w:rsid w:val="00DA53AF"/>
    <w:rsid w:val="00DA5C16"/>
    <w:rsid w:val="00DB30D2"/>
    <w:rsid w:val="00DB60A2"/>
    <w:rsid w:val="00DB69EC"/>
    <w:rsid w:val="00DC3680"/>
    <w:rsid w:val="00DC38E8"/>
    <w:rsid w:val="00DC453F"/>
    <w:rsid w:val="00DD2326"/>
    <w:rsid w:val="00DD327B"/>
    <w:rsid w:val="00DD4BD7"/>
    <w:rsid w:val="00DD562B"/>
    <w:rsid w:val="00DD7458"/>
    <w:rsid w:val="00DD7819"/>
    <w:rsid w:val="00DD7938"/>
    <w:rsid w:val="00DF24A4"/>
    <w:rsid w:val="00DF2D3F"/>
    <w:rsid w:val="00DF3306"/>
    <w:rsid w:val="00DF54DF"/>
    <w:rsid w:val="00E061AF"/>
    <w:rsid w:val="00E10686"/>
    <w:rsid w:val="00E117B6"/>
    <w:rsid w:val="00E150DE"/>
    <w:rsid w:val="00E16839"/>
    <w:rsid w:val="00E176BC"/>
    <w:rsid w:val="00E23647"/>
    <w:rsid w:val="00E31B1B"/>
    <w:rsid w:val="00E328C5"/>
    <w:rsid w:val="00E350CA"/>
    <w:rsid w:val="00E37419"/>
    <w:rsid w:val="00E41E42"/>
    <w:rsid w:val="00E42C83"/>
    <w:rsid w:val="00E43224"/>
    <w:rsid w:val="00E43556"/>
    <w:rsid w:val="00E51669"/>
    <w:rsid w:val="00E51A8F"/>
    <w:rsid w:val="00E53FD1"/>
    <w:rsid w:val="00E560AF"/>
    <w:rsid w:val="00E5722F"/>
    <w:rsid w:val="00E5735F"/>
    <w:rsid w:val="00E60103"/>
    <w:rsid w:val="00E61E93"/>
    <w:rsid w:val="00E735FC"/>
    <w:rsid w:val="00E73C18"/>
    <w:rsid w:val="00E745E7"/>
    <w:rsid w:val="00E8356F"/>
    <w:rsid w:val="00E84BF7"/>
    <w:rsid w:val="00E8538D"/>
    <w:rsid w:val="00E85CCC"/>
    <w:rsid w:val="00E860F0"/>
    <w:rsid w:val="00E869DF"/>
    <w:rsid w:val="00E94F17"/>
    <w:rsid w:val="00E95D97"/>
    <w:rsid w:val="00E95E1E"/>
    <w:rsid w:val="00E96A15"/>
    <w:rsid w:val="00EA276D"/>
    <w:rsid w:val="00EA3269"/>
    <w:rsid w:val="00EA3DD3"/>
    <w:rsid w:val="00EA4925"/>
    <w:rsid w:val="00EA5450"/>
    <w:rsid w:val="00EB1760"/>
    <w:rsid w:val="00EB30E3"/>
    <w:rsid w:val="00EB3293"/>
    <w:rsid w:val="00EB557E"/>
    <w:rsid w:val="00EB57BD"/>
    <w:rsid w:val="00EB7F42"/>
    <w:rsid w:val="00EC43C1"/>
    <w:rsid w:val="00EC58C2"/>
    <w:rsid w:val="00EC5E27"/>
    <w:rsid w:val="00EC6C40"/>
    <w:rsid w:val="00ED26C5"/>
    <w:rsid w:val="00ED3A7F"/>
    <w:rsid w:val="00ED704A"/>
    <w:rsid w:val="00EE072C"/>
    <w:rsid w:val="00EE0B4C"/>
    <w:rsid w:val="00EE6742"/>
    <w:rsid w:val="00EF0489"/>
    <w:rsid w:val="00EF04BC"/>
    <w:rsid w:val="00EF1F98"/>
    <w:rsid w:val="00EF29E5"/>
    <w:rsid w:val="00EF41D7"/>
    <w:rsid w:val="00EF48C0"/>
    <w:rsid w:val="00EF50C5"/>
    <w:rsid w:val="00EF6C23"/>
    <w:rsid w:val="00F007F2"/>
    <w:rsid w:val="00F012ED"/>
    <w:rsid w:val="00F06FC2"/>
    <w:rsid w:val="00F10146"/>
    <w:rsid w:val="00F10947"/>
    <w:rsid w:val="00F1219B"/>
    <w:rsid w:val="00F123FF"/>
    <w:rsid w:val="00F13D0A"/>
    <w:rsid w:val="00F14DC9"/>
    <w:rsid w:val="00F153E8"/>
    <w:rsid w:val="00F23167"/>
    <w:rsid w:val="00F277FA"/>
    <w:rsid w:val="00F31FE6"/>
    <w:rsid w:val="00F347A3"/>
    <w:rsid w:val="00F36A95"/>
    <w:rsid w:val="00F4308D"/>
    <w:rsid w:val="00F44DC9"/>
    <w:rsid w:val="00F4543A"/>
    <w:rsid w:val="00F52327"/>
    <w:rsid w:val="00F542FA"/>
    <w:rsid w:val="00F63570"/>
    <w:rsid w:val="00F65318"/>
    <w:rsid w:val="00F70214"/>
    <w:rsid w:val="00F7135C"/>
    <w:rsid w:val="00F733FE"/>
    <w:rsid w:val="00F77004"/>
    <w:rsid w:val="00F84EB9"/>
    <w:rsid w:val="00F85385"/>
    <w:rsid w:val="00F85CAD"/>
    <w:rsid w:val="00F90E74"/>
    <w:rsid w:val="00F92819"/>
    <w:rsid w:val="00F95884"/>
    <w:rsid w:val="00F95951"/>
    <w:rsid w:val="00F95A40"/>
    <w:rsid w:val="00F97591"/>
    <w:rsid w:val="00FA1188"/>
    <w:rsid w:val="00FA39C6"/>
    <w:rsid w:val="00FA41F2"/>
    <w:rsid w:val="00FB3D59"/>
    <w:rsid w:val="00FB4A2D"/>
    <w:rsid w:val="00FB526D"/>
    <w:rsid w:val="00FC16DE"/>
    <w:rsid w:val="00FC439A"/>
    <w:rsid w:val="00FC74E4"/>
    <w:rsid w:val="00FD0ABE"/>
    <w:rsid w:val="00FD321B"/>
    <w:rsid w:val="00FD63AB"/>
    <w:rsid w:val="00FD6FA8"/>
    <w:rsid w:val="00FE237B"/>
    <w:rsid w:val="00FE5662"/>
    <w:rsid w:val="00FF2FB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9D677D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semiHidden/>
    <w:unhideWhenUsed/>
    <w:rsid w:val="00EB1760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semiHidden/>
    <w:rsid w:val="00EB1760"/>
    <w:rPr>
      <w:sz w:val="18"/>
      <w:szCs w:val="18"/>
    </w:rPr>
  </w:style>
  <w:style w:type="paragraph" w:styleId="a4">
    <w:name w:val="footer"/>
    <w:basedOn w:val="a"/>
    <w:link w:val="Char0"/>
    <w:uiPriority w:val="99"/>
    <w:semiHidden/>
    <w:unhideWhenUsed/>
    <w:rsid w:val="00EB176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semiHidden/>
    <w:rsid w:val="00EB1760"/>
    <w:rPr>
      <w:sz w:val="18"/>
      <w:szCs w:val="18"/>
    </w:rPr>
  </w:style>
  <w:style w:type="paragraph" w:styleId="a5">
    <w:name w:val="Balloon Text"/>
    <w:basedOn w:val="a"/>
    <w:link w:val="Char1"/>
    <w:uiPriority w:val="99"/>
    <w:semiHidden/>
    <w:unhideWhenUsed/>
    <w:rsid w:val="00EB1760"/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EB1760"/>
    <w:rPr>
      <w:sz w:val="18"/>
      <w:szCs w:val="18"/>
    </w:rPr>
  </w:style>
  <w:style w:type="character" w:styleId="a6">
    <w:name w:val="Placeholder Text"/>
    <w:basedOn w:val="a0"/>
    <w:uiPriority w:val="99"/>
    <w:semiHidden/>
    <w:rsid w:val="00524E92"/>
    <w:rPr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4617322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824063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footer" Target="footer2.xml"/><Relationship Id="rId3" Type="http://schemas.openxmlformats.org/officeDocument/2006/relationships/webSettings" Target="webSettings.xml"/><Relationship Id="rId21" Type="http://schemas.openxmlformats.org/officeDocument/2006/relationships/fontTable" Target="fontTable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footer" Target="footer1.xml"/><Relationship Id="rId2" Type="http://schemas.openxmlformats.org/officeDocument/2006/relationships/settings" Target="settings.xml"/><Relationship Id="rId16" Type="http://schemas.openxmlformats.org/officeDocument/2006/relationships/header" Target="header2.xml"/><Relationship Id="rId20" Type="http://schemas.openxmlformats.org/officeDocument/2006/relationships/footer" Target="footer3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endnotes" Target="endnotes.xml"/><Relationship Id="rId15" Type="http://schemas.openxmlformats.org/officeDocument/2006/relationships/header" Target="header1.xml"/><Relationship Id="rId10" Type="http://schemas.openxmlformats.org/officeDocument/2006/relationships/image" Target="media/image3.wmf"/><Relationship Id="rId19" Type="http://schemas.openxmlformats.org/officeDocument/2006/relationships/header" Target="header3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jpeg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2</TotalTime>
  <Pages>1</Pages>
  <Words>54</Words>
  <Characters>313</Characters>
  <Application>Microsoft Office Word</Application>
  <DocSecurity>0</DocSecurity>
  <Lines>2</Lines>
  <Paragraphs>1</Paragraphs>
  <ScaleCrop>false</ScaleCrop>
  <Company/>
  <LinksUpToDate>false</LinksUpToDate>
  <CharactersWithSpaces>36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owner</dc:creator>
  <cp:keywords/>
  <dc:description/>
  <cp:lastModifiedBy>owner</cp:lastModifiedBy>
  <cp:revision>9</cp:revision>
  <dcterms:created xsi:type="dcterms:W3CDTF">2012-07-04T02:42:00Z</dcterms:created>
  <dcterms:modified xsi:type="dcterms:W3CDTF">2012-07-04T06:32:00Z</dcterms:modified>
</cp:coreProperties>
</file>